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E605884"/>
    <w:rsid w:val="20D506CD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qFormat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qFormat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2:08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